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86" r:id="rId3"/>
  </p:sldMasterIdLst>
  <p:notesMasterIdLst>
    <p:notesMasterId r:id="rId25"/>
  </p:notesMasterIdLst>
  <p:handoutMasterIdLst>
    <p:handoutMasterId r:id="rId26"/>
  </p:handoutMasterIdLst>
  <p:sldIdLst>
    <p:sldId id="468" r:id="rId4"/>
    <p:sldId id="396" r:id="rId5"/>
    <p:sldId id="490" r:id="rId6"/>
    <p:sldId id="491" r:id="rId7"/>
    <p:sldId id="489" r:id="rId8"/>
    <p:sldId id="487" r:id="rId9"/>
    <p:sldId id="513" r:id="rId10"/>
    <p:sldId id="514" r:id="rId11"/>
    <p:sldId id="502" r:id="rId12"/>
    <p:sldId id="515" r:id="rId13"/>
    <p:sldId id="516" r:id="rId14"/>
    <p:sldId id="503" r:id="rId15"/>
    <p:sldId id="517" r:id="rId16"/>
    <p:sldId id="518" r:id="rId17"/>
    <p:sldId id="504" r:id="rId18"/>
    <p:sldId id="519" r:id="rId19"/>
    <p:sldId id="520" r:id="rId20"/>
    <p:sldId id="521" r:id="rId21"/>
    <p:sldId id="522" r:id="rId22"/>
    <p:sldId id="467" r:id="rId23"/>
    <p:sldId id="469" r:id="rId24"/>
  </p:sldIdLst>
  <p:sldSz cx="11887200" cy="6858000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768" y="-54"/>
      </p:cViewPr>
      <p:guideLst>
        <p:guide orient="horz" pos="2160"/>
        <p:guide pos="374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F48293-8284-4A8E-99BF-5D38F776C9B1}" type="datetimeFigureOut">
              <a:rPr lang="en-US" smtClean="0"/>
              <a:pPr/>
              <a:t>06-Aug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7687D5-EF25-4E3F-8954-06BD3537AEA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26205461"/>
      </p:ext>
    </p:extLst>
  </p:cSld>
  <p:clrMap bg1="lt1" tx1="dk1" bg2="lt2" tx2="dk2" accent1="accent1" accent2="accent2" accent3="accent3" accent4="accent4" accent5="accent5" accent6="accent6" hlink="hlink" folHlink="folHlink"/>
  <p:hf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666C4C-0D3C-4897-ADFD-D37D00DC6911}" type="datetimeFigureOut">
              <a:rPr lang="en-US" smtClean="0"/>
              <a:pPr/>
              <a:t>06-Aug-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343150" y="514350"/>
            <a:ext cx="44577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4FD3B3-4AAA-45F6-BCF1-DEF9124C4C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86887900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>
              <a:defRPr/>
            </a:pPr>
            <a:fld id="{B1B789C8-D74B-4A03-8715-33CA5D35805A}" type="slidenum">
              <a:rPr lang="en-US" altLang="en-US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2867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343150" y="514350"/>
            <a:ext cx="4457700" cy="2571750"/>
          </a:xfrm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8676" name="Notes Placeholder 2"/>
          <p:cNvSpPr>
            <a:spLocks noGrp="1"/>
          </p:cNvSpPr>
          <p:nvPr>
            <p:ph type="body" idx="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 altLang="en-US" smtClean="0"/>
          </a:p>
        </p:txBody>
      </p:sp>
      <p:sp>
        <p:nvSpPr>
          <p:cNvPr id="28677" name="Slide Number Placeholder 3"/>
          <p:cNvSpPr txBox="1">
            <a:spLocks noGrp="1"/>
          </p:cNvSpPr>
          <p:nvPr/>
        </p:nvSpPr>
        <p:spPr bwMode="auto">
          <a:xfrm>
            <a:off x="5177367" y="6513910"/>
            <a:ext cx="396451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10" tIns="45655" rIns="91310" bIns="45655" anchor="b"/>
          <a:lstStyle>
            <a:lvl1pPr defTabSz="919163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defTabSz="919163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defTabSz="919163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defTabSz="919163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defTabSz="919163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algn="ctr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algn="ctr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algn="ctr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algn="ctr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3E78C22-4F9A-4CAB-A6D1-6469C503F429}" type="slidenum">
              <a:rPr lang="en-US" altLang="en-US" sz="1200" smtClean="0">
                <a:solidFill>
                  <a:prstClr val="black"/>
                </a:solidFill>
                <a:ea typeface="MS PGothic" pitchFamily="34" charset="-128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altLang="en-US" sz="1200" smtClean="0">
              <a:solidFill>
                <a:prstClr val="black"/>
              </a:solidFill>
              <a:ea typeface="MS PGothic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343150" y="514350"/>
            <a:ext cx="4457700" cy="2571750"/>
          </a:xfrm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 altLang="en-US" smtClean="0"/>
          </a:p>
        </p:txBody>
      </p:sp>
      <p:sp>
        <p:nvSpPr>
          <p:cNvPr id="35844" name="Slide Number Placeholder 3"/>
          <p:cNvSpPr txBox="1">
            <a:spLocks noGrp="1"/>
          </p:cNvSpPr>
          <p:nvPr/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280240E4-F162-4030-A838-40D612F75AAD}" type="slidenum">
              <a:rPr lang="en-US" altLang="en-US" sz="1200" smtClean="0">
                <a:solidFill>
                  <a:prstClr val="black"/>
                </a:solidFill>
                <a:ea typeface="MS PGothic" pitchFamily="34" charset="-128"/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altLang="en-US" sz="1200" smtClean="0">
              <a:solidFill>
                <a:prstClr val="black"/>
              </a:solidFill>
              <a:ea typeface="MS PGothic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ounded Rectangle 9"/>
          <p:cNvSpPr/>
          <p:nvPr/>
        </p:nvSpPr>
        <p:spPr>
          <a:xfrm>
            <a:off x="544175" y="434162"/>
            <a:ext cx="10798852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939089" y="1820206"/>
            <a:ext cx="1010412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939089" y="3685032"/>
            <a:ext cx="1010412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3796" y="530352"/>
            <a:ext cx="10639044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8220" y="533407"/>
            <a:ext cx="2575560" cy="5257799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3420" y="533403"/>
            <a:ext cx="772668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94360" y="274639"/>
            <a:ext cx="1069848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F7829-9547-4664-A149-70435880BB89}" type="slidenum">
              <a:rPr lang="ar-SA"/>
              <a:pPr>
                <a:defRPr/>
              </a:pPr>
              <a:t>‹#›</a:t>
            </a:fld>
            <a:endParaRPr lang="ru-R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2130428"/>
            <a:ext cx="1010412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83080" y="3886200"/>
            <a:ext cx="832104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5E97FE82-243E-479A-A7AC-E5C03D61B4EB}" type="datetime1">
              <a:rPr lang="en-US"/>
              <a:pPr>
                <a:defRPr/>
              </a:pPr>
              <a:t>0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9B319E82-F15E-4F37-AC5E-570F725B95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300602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7AED400D-B7F9-4B32-B355-7254E04DE012}" type="datetime1">
              <a:rPr lang="en-US"/>
              <a:pPr>
                <a:defRPr/>
              </a:pPr>
              <a:t>0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248330BC-97B0-4FF2-BC16-97EEA7C0CC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422606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007" y="4406903"/>
            <a:ext cx="1010412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9007" y="2906713"/>
            <a:ext cx="1010412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6B4B640F-D208-4FD7-8F40-6FFAE3E8243E}" type="datetime1">
              <a:rPr lang="en-US"/>
              <a:pPr>
                <a:defRPr/>
              </a:pPr>
              <a:t>0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9DF0F33F-462E-4FBB-B640-AC811DB845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32899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4360" y="1600203"/>
            <a:ext cx="525018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42660" y="1600203"/>
            <a:ext cx="525018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CEC89DD6-76DA-4E9C-9789-A40CA4397556}" type="datetime1">
              <a:rPr lang="en-US"/>
              <a:pPr>
                <a:defRPr/>
              </a:pPr>
              <a:t>06-Aug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F9F5C18E-55C1-49A3-AE16-C222925679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482313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1535113"/>
            <a:ext cx="525224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" y="2174875"/>
            <a:ext cx="525224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38534" y="1535113"/>
            <a:ext cx="525430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38534" y="2174875"/>
            <a:ext cx="525430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585FC46D-14FA-4D27-9380-ADEFA73DA234}" type="datetime1">
              <a:rPr lang="en-US"/>
              <a:pPr>
                <a:defRPr/>
              </a:pPr>
              <a:t>06-Aug-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F8F0AB06-E928-4049-8532-01CE71B2B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730068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61BE3D98-BA18-4BD1-AEB0-7407DB446DC3}" type="datetime1">
              <a:rPr lang="en-US"/>
              <a:pPr>
                <a:defRPr/>
              </a:pPr>
              <a:t>06-Aug-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A9E0417-E8D0-4963-8E75-736A47F373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366643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CAE48809-5F86-46BE-AC68-CD11B50F8F77}" type="datetime1">
              <a:rPr lang="en-US"/>
              <a:pPr>
                <a:defRPr/>
              </a:pPr>
              <a:t>06-Aug-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BACE0D98-3AA7-4FC4-98E2-C8FA8251E2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14269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3796" y="530352"/>
            <a:ext cx="10639044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2" y="273050"/>
            <a:ext cx="391080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7565" y="273052"/>
            <a:ext cx="664527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2" y="1435102"/>
            <a:ext cx="391080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90165632-6721-420D-A270-83BCB66B9486}" type="datetime1">
              <a:rPr lang="en-US"/>
              <a:pPr>
                <a:defRPr/>
              </a:pPr>
              <a:t>06-Aug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93E6C3D1-E7A4-4D52-84E6-DCDB3B307F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485295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9974" y="4800600"/>
            <a:ext cx="713232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29974" y="612775"/>
            <a:ext cx="713232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29974" y="5367338"/>
            <a:ext cx="713232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6BC8216F-123D-4E98-BFD3-AD31E5F7DE89}" type="datetime1">
              <a:rPr lang="en-US"/>
              <a:pPr>
                <a:defRPr/>
              </a:pPr>
              <a:t>06-Aug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DC8095B8-D7FE-4FB6-BE59-A08BDCB064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581618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201CCA66-34BD-4DF0-BD4F-0759D2C9CA5A}" type="datetime1">
              <a:rPr lang="en-US"/>
              <a:pPr>
                <a:defRPr/>
              </a:pPr>
              <a:t>0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8BF7C1B8-473D-4164-868D-4FA5E73F2F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637640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8220" y="274639"/>
            <a:ext cx="267462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274639"/>
            <a:ext cx="782574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B221E63D-7424-43C5-98C6-6774D434E2C6}" type="datetime1">
              <a:rPr lang="en-US"/>
              <a:pPr>
                <a:defRPr/>
              </a:pPr>
              <a:t>0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50AE066-C6D0-442C-8013-F099AD8914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602922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2130426"/>
            <a:ext cx="1010412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83080" y="3886200"/>
            <a:ext cx="832104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B0178B9B-741D-4B86-9129-6555310AFBF3}" type="datetime1">
              <a:rPr lang="en-US"/>
              <a:pPr>
                <a:defRPr/>
              </a:pPr>
              <a:t>0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5A619C07-B9C6-41A4-B825-8E919CD301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4277918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864F5A07-5C5F-4E9A-B6FA-CB0641B33898}" type="datetime1">
              <a:rPr lang="en-US"/>
              <a:pPr>
                <a:defRPr/>
              </a:pPr>
              <a:t>0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0D022075-D17B-4F0F-B5BC-F0825C17F9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7197075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007" y="4406901"/>
            <a:ext cx="1010412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9007" y="2906713"/>
            <a:ext cx="1010412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2C9F64FA-3BDC-4944-BB0B-9050B9B5622E}" type="datetime1">
              <a:rPr lang="en-US"/>
              <a:pPr>
                <a:defRPr/>
              </a:pPr>
              <a:t>0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AE7BD564-DA7F-403C-9F95-3A45A0E13B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16387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4360" y="1600201"/>
            <a:ext cx="525018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42660" y="1600201"/>
            <a:ext cx="525018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45C99B70-6B2D-4B0B-B058-CC80F91783E3}" type="datetime1">
              <a:rPr lang="en-US"/>
              <a:pPr>
                <a:defRPr/>
              </a:pPr>
              <a:t>06-Aug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63EB85B5-A64F-4A64-B972-7247BDC308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477226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1535113"/>
            <a:ext cx="525224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" y="2174875"/>
            <a:ext cx="525224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38533" y="1535113"/>
            <a:ext cx="525430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38533" y="2174875"/>
            <a:ext cx="525430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8EBBBFF-0FE5-40AA-8137-4C47007C4D53}" type="datetime1">
              <a:rPr lang="en-US"/>
              <a:pPr>
                <a:defRPr/>
              </a:pPr>
              <a:t>06-Aug-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4E0851AD-E709-45D9-9C19-A48B86943F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458200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B920DF9-910B-47AD-9AD2-29C953900F1C}" type="datetime1">
              <a:rPr lang="en-US"/>
              <a:pPr>
                <a:defRPr/>
              </a:pPr>
              <a:t>06-Aug-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CB9FBB64-176C-4D05-B473-8B989F540A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28545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ed Rectangle 10"/>
          <p:cNvSpPr/>
          <p:nvPr/>
        </p:nvSpPr>
        <p:spPr>
          <a:xfrm>
            <a:off x="544175" y="434165"/>
            <a:ext cx="10798852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847" y="4928616"/>
            <a:ext cx="10639044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8847" y="5624484"/>
            <a:ext cx="10639044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543510B6-74C0-4529-B1CE-B42916462A79}" type="datetime1">
              <a:rPr lang="en-US"/>
              <a:pPr>
                <a:defRPr/>
              </a:pPr>
              <a:t>06-Aug-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0D0AFCD0-E8CC-4BC0-A194-91EE2966B4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899278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1" y="273050"/>
            <a:ext cx="391080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7565" y="273051"/>
            <a:ext cx="664527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1" y="1435101"/>
            <a:ext cx="391080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DFBDAE6-3F5F-479B-9DA2-5AFD915C1630}" type="datetime1">
              <a:rPr lang="en-US"/>
              <a:pPr>
                <a:defRPr/>
              </a:pPr>
              <a:t>06-Aug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33C08D20-B75F-4CBA-81D7-E1C4459A56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1576568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9974" y="4800600"/>
            <a:ext cx="713232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29974" y="612775"/>
            <a:ext cx="713232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29974" y="5367338"/>
            <a:ext cx="713232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C778C677-83EC-4731-AD40-7D8758AC0704}" type="datetime1">
              <a:rPr lang="en-US"/>
              <a:pPr>
                <a:defRPr/>
              </a:pPr>
              <a:t>06-Aug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1C77AE6E-EDE0-45BB-9F91-8263A1FF81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027496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086E170B-7E66-461E-AC77-E9066ED0D3D3}" type="datetime1">
              <a:rPr lang="en-US"/>
              <a:pPr>
                <a:defRPr/>
              </a:pPr>
              <a:t>0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0947A9DC-3810-4AD3-A771-A254223C58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724865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8220" y="274639"/>
            <a:ext cx="267462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274639"/>
            <a:ext cx="782574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351B61C6-4B73-44C1-A315-F18D08C9AFAB}" type="datetime1">
              <a:rPr lang="en-US"/>
              <a:pPr>
                <a:defRPr/>
              </a:pPr>
              <a:t>0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2145CE87-7462-48CA-B78F-3C293056AC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90445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8658" y="530352"/>
            <a:ext cx="5111496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968" y="530352"/>
            <a:ext cx="5111496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9391" y="579438"/>
            <a:ext cx="5111496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047820" y="579438"/>
            <a:ext cx="5111496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789391" y="1447800"/>
            <a:ext cx="5111496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47820" y="1447800"/>
            <a:ext cx="5111496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0419" y="533400"/>
            <a:ext cx="386334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7200501" y="1447802"/>
            <a:ext cx="386334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89785" y="930144"/>
            <a:ext cx="6014007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 Single Corner Rectangle 10"/>
          <p:cNvSpPr/>
          <p:nvPr/>
        </p:nvSpPr>
        <p:spPr>
          <a:xfrm>
            <a:off x="8321042" y="434162"/>
            <a:ext cx="3021987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5012056"/>
            <a:ext cx="1069848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8401526" y="533400"/>
            <a:ext cx="2912364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47924" y="435768"/>
            <a:ext cx="7702906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ounded Rectangle 8"/>
          <p:cNvSpPr/>
          <p:nvPr/>
        </p:nvSpPr>
        <p:spPr>
          <a:xfrm>
            <a:off x="544175" y="434162"/>
            <a:ext cx="10798852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653796" y="4985590"/>
            <a:ext cx="10639044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653796" y="530352"/>
            <a:ext cx="10639044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4909226" y="6111878"/>
            <a:ext cx="29718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7881026" y="6111878"/>
            <a:ext cx="2971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0852826" y="6111878"/>
            <a:ext cx="5943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594360" y="274638"/>
            <a:ext cx="1069848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94360" y="1600203"/>
            <a:ext cx="1069848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4360" y="6356353"/>
            <a:ext cx="27736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8AAA35D-70C1-4D95-A26C-B3A83A444A20}" type="datetime1">
              <a:rPr 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0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61460" y="6356353"/>
            <a:ext cx="37642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19160" y="6356353"/>
            <a:ext cx="27736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7502DC1-0599-46CD-B98E-C9710FAD06BC}" type="slidenum">
              <a:rPr 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9502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594360" y="274638"/>
            <a:ext cx="1069848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94360" y="1600201"/>
            <a:ext cx="1069848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4360" y="6356351"/>
            <a:ext cx="27736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4B98D9D-1086-4783-BD59-8CFD563A8B2B}" type="datetime1">
              <a:rPr 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0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61460" y="6356351"/>
            <a:ext cx="37642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19160" y="6356351"/>
            <a:ext cx="27736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52B1667-855C-4597-BBE9-901E49576DEA}" type="slidenum">
              <a:rPr 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33710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44647" y="1165225"/>
            <a:ext cx="1168908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  <a:t/>
            </a:r>
            <a:b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  <a:t/>
            </a:r>
            <a:b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  <a:t/>
            </a:r>
            <a:b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  <a:t/>
            </a:r>
            <a:b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  <a:t/>
            </a:r>
            <a:b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sz="4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entury Gothic" pitchFamily="34" charset="0"/>
                <a:cs typeface="Times New Roman" pitchFamily="18" charset="0"/>
              </a:rPr>
              <a:t>Statistical Computation Methods </a:t>
            </a:r>
            <a:r>
              <a:rPr lang="en-US" sz="40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entury Gothic" pitchFamily="34" charset="0"/>
                <a:cs typeface="Times New Roman" pitchFamily="18" charset="0"/>
              </a:rPr>
              <a:t>for Data Science (6HC17)</a:t>
            </a:r>
            <a:r>
              <a:rPr lang="en-US" sz="36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entury Gothic" pitchFamily="34" charset="0"/>
                <a:cs typeface="Times New Roman" pitchFamily="18" charset="0"/>
              </a:rPr>
              <a:t/>
            </a:r>
            <a:br>
              <a:rPr lang="en-US" sz="36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FF0066"/>
                </a:solidFill>
              </a:rPr>
              <a:t/>
            </a:r>
            <a:br>
              <a:rPr lang="en-US" sz="3200" b="1" dirty="0" smtClean="0">
                <a:solidFill>
                  <a:srgbClr val="FF0066"/>
                </a:solidFill>
              </a:rPr>
            </a:br>
            <a:endParaRPr lang="en-US" sz="3200" b="1" dirty="0" smtClean="0">
              <a:solidFill>
                <a:srgbClr val="FF0066"/>
              </a:solidFill>
            </a:endParaRPr>
          </a:p>
        </p:txBody>
      </p:sp>
      <p:sp>
        <p:nvSpPr>
          <p:cNvPr id="37891" name="Date Placeholder 7"/>
          <p:cNvSpPr>
            <a:spLocks noGrp="1"/>
          </p:cNvSpPr>
          <p:nvPr>
            <p:ph type="dt" sz="quarter" idx="10"/>
          </p:nvPr>
        </p:nvSpPr>
        <p:spPr bwMode="auto">
          <a:xfrm>
            <a:off x="8122920" y="6248400"/>
            <a:ext cx="2773680" cy="4572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2DFE92B9-3C5E-437B-B4FC-2AB3D4D8B075}" type="datetime1">
              <a:rPr lang="en-US" altLang="en-US" sz="1800" b="1" smtClean="0">
                <a:solidFill>
                  <a:srgbClr val="002060"/>
                </a:solidFill>
                <a:latin typeface="Arial" charset="0"/>
              </a:rPr>
              <a:pPr algn="ctr">
                <a:spcBef>
                  <a:spcPct val="0"/>
                </a:spcBef>
                <a:buFontTx/>
                <a:buNone/>
              </a:pPr>
              <a:t>06-Aug-19</a:t>
            </a:fld>
            <a:endParaRPr lang="en-GB" altLang="en-US" sz="1800" b="1" dirty="0" smtClean="0">
              <a:solidFill>
                <a:srgbClr val="002060"/>
              </a:solidFill>
              <a:latin typeface="Arial" charset="0"/>
            </a:endParaRPr>
          </a:p>
        </p:txBody>
      </p:sp>
      <p:sp>
        <p:nvSpPr>
          <p:cNvPr id="2052" name="Rectangle 6"/>
          <p:cNvSpPr>
            <a:spLocks noChangeArrowheads="1"/>
          </p:cNvSpPr>
          <p:nvPr/>
        </p:nvSpPr>
        <p:spPr bwMode="auto">
          <a:xfrm>
            <a:off x="2080260" y="2587630"/>
            <a:ext cx="7033260" cy="361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endParaRPr lang="en-US" altLang="en-US" sz="2400" b="1" dirty="0" smtClean="0">
              <a:solidFill>
                <a:srgbClr val="00B0F0"/>
              </a:solidFill>
              <a:latin typeface="Arial" charset="0"/>
              <a:ea typeface="MS PGothic" pitchFamily="34" charset="-128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2400" b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By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endParaRPr lang="en-US" altLang="en-US" sz="2400" b="1" dirty="0" smtClean="0">
              <a:solidFill>
                <a:srgbClr val="00B0F0"/>
              </a:solidFill>
              <a:latin typeface="Arial" charset="0"/>
              <a:ea typeface="MS PGothic" pitchFamily="34" charset="-128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endParaRPr lang="en-US" altLang="en-US" sz="2400" b="1" dirty="0" smtClean="0">
              <a:solidFill>
                <a:srgbClr val="00B0F0"/>
              </a:solidFill>
              <a:latin typeface="Arial" charset="0"/>
              <a:ea typeface="MS PGothic" pitchFamily="34" charset="-128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2400" b="1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Dr. Santhosh </a:t>
            </a:r>
            <a:r>
              <a:rPr lang="en-US" altLang="en-US" sz="2400" b="1" dirty="0" err="1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Nallapu</a:t>
            </a:r>
            <a:endParaRPr lang="en-US" altLang="en-US" sz="2400" b="1" dirty="0" smtClean="0">
              <a:solidFill>
                <a:prstClr val="black"/>
              </a:solidFill>
              <a:latin typeface="Arial" charset="0"/>
              <a:ea typeface="MS PGothic" pitchFamily="34" charset="-128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1400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Assistant professor of Mathematic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1400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Department of Science and Humanitie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1800" b="1" dirty="0" err="1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Sreenidhi</a:t>
            </a:r>
            <a:r>
              <a:rPr lang="en-US" altLang="en-US" sz="1800" b="1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 Institute of Science and Technology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1800" b="1" dirty="0" err="1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Yamnampet</a:t>
            </a:r>
            <a:r>
              <a:rPr lang="en-US" altLang="en-US" sz="1800" b="1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, </a:t>
            </a:r>
            <a:r>
              <a:rPr lang="en-US" altLang="en-US" sz="1800" b="1" dirty="0" err="1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Ghatkesar</a:t>
            </a:r>
            <a:r>
              <a:rPr lang="en-US" altLang="en-US" sz="1800" b="1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.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1800" b="1" dirty="0" smtClean="0">
                <a:solidFill>
                  <a:srgbClr val="002060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                                                                                            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1800" b="1" dirty="0" smtClean="0">
                <a:solidFill>
                  <a:srgbClr val="002060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                                                                                                                                                                                                       </a:t>
            </a:r>
          </a:p>
        </p:txBody>
      </p:sp>
      <p:sp>
        <p:nvSpPr>
          <p:cNvPr id="2053" name="Date Placeholder 8"/>
          <p:cNvSpPr txBox="1">
            <a:spLocks noGrp="1"/>
          </p:cNvSpPr>
          <p:nvPr/>
        </p:nvSpPr>
        <p:spPr bwMode="auto">
          <a:xfrm>
            <a:off x="11162824" y="6400800"/>
            <a:ext cx="72437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1400" b="1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1</a:t>
            </a:r>
          </a:p>
        </p:txBody>
      </p:sp>
      <p:pic>
        <p:nvPicPr>
          <p:cNvPr id="37894" name="Picture 5" descr="snist autonomous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4647" y="215900"/>
            <a:ext cx="477551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192583466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457200"/>
            <a:ext cx="7101840" cy="60960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Estimating the Coefficients</a:t>
            </a:r>
            <a:endParaRPr lang="en-US" sz="4000" b="1" dirty="0">
              <a:solidFill>
                <a:srgbClr val="C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TextBox 5"/>
              <p:cNvSpPr txBox="1"/>
              <p:nvPr/>
            </p:nvSpPr>
            <p:spPr>
              <a:xfrm>
                <a:off x="609600" y="1371600"/>
                <a:ext cx="10698480" cy="32816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4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latin typeface="Cambria Math"/>
                      </a:rPr>
                      <m:t>Let</m:t>
                    </m:r>
                    <m:r>
                      <a:rPr lang="en-US" sz="4000" b="0" i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sz="4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400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400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400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400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sz="4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be the prediction for Y based on the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ith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value of X. Then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/>
                      </a:rPr>
                      <m:t>𝜀</m:t>
                    </m:r>
                  </m:oMath>
                </a14:m>
                <a:r>
                  <a:rPr lang="en-US" sz="4000" baseline="-25000" dirty="0" err="1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4000" baseline="-25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en-US" sz="4000" baseline="-25000" dirty="0" err="1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4000" baseline="-25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sz="4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4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represents the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ith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residual. We define the residual sum of squares(RSS) as </a:t>
                </a:r>
              </a:p>
              <a:p>
                <a:pPr algn="just"/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371600"/>
                <a:ext cx="10698480" cy="3281604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1994" t="-2045" r="-19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68610399"/>
              </p:ext>
            </p:extLst>
          </p:nvPr>
        </p:nvGraphicFramePr>
        <p:xfrm>
          <a:off x="1784350" y="4114800"/>
          <a:ext cx="6746875" cy="1295400"/>
        </p:xfrm>
        <a:graphic>
          <a:graphicData uri="http://schemas.openxmlformats.org/presentationml/2006/ole">
            <p:oleObj spid="_x0000_s483347" name="Equation" r:id="rId4" imgW="1828800" imgH="4316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49639981"/>
              </p:ext>
            </p:extLst>
          </p:nvPr>
        </p:nvGraphicFramePr>
        <p:xfrm>
          <a:off x="2092325" y="5181600"/>
          <a:ext cx="6372225" cy="1295400"/>
        </p:xfrm>
        <a:graphic>
          <a:graphicData uri="http://schemas.openxmlformats.org/presentationml/2006/ole">
            <p:oleObj spid="_x0000_s483348" name="Equation" r:id="rId5" imgW="172692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835117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457200"/>
            <a:ext cx="7101840" cy="60960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Estimating the Coefficients</a:t>
            </a:r>
            <a:endParaRPr lang="en-US" sz="4000" b="1" dirty="0">
              <a:solidFill>
                <a:srgbClr val="C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TextBox 5"/>
              <p:cNvSpPr txBox="1"/>
              <p:nvPr/>
            </p:nvSpPr>
            <p:spPr>
              <a:xfrm>
                <a:off x="609600" y="1371600"/>
                <a:ext cx="10698480" cy="5128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4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latin typeface="Cambria Math"/>
                      </a:rPr>
                      <m:t>Let</m:t>
                    </m:r>
                    <m:r>
                      <a:rPr lang="en-US" sz="4000" b="0" i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sz="4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400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400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400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400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sz="4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be the prediction for Y based on the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ith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value of X. Then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/>
                      </a:rPr>
                      <m:t>𝜀</m:t>
                    </m:r>
                  </m:oMath>
                </a14:m>
                <a:r>
                  <a:rPr lang="en-US" sz="4000" baseline="-25000" dirty="0" err="1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4000" baseline="-25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en-US" sz="4000" baseline="-25000" dirty="0" err="1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4000" baseline="-25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sz="4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4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represents the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ith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residual. We define the residual sum of squares(RSS) as </a:t>
                </a:r>
              </a:p>
              <a:p>
                <a:pPr algn="just"/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                                                                   (3)</a:t>
                </a:r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371600"/>
                <a:ext cx="10698480" cy="5128263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1994" t="-1308" r="-1994" b="-4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00960646"/>
              </p:ext>
            </p:extLst>
          </p:nvPr>
        </p:nvGraphicFramePr>
        <p:xfrm>
          <a:off x="1784350" y="4114800"/>
          <a:ext cx="6746875" cy="1295400"/>
        </p:xfrm>
        <a:graphic>
          <a:graphicData uri="http://schemas.openxmlformats.org/presentationml/2006/ole">
            <p:oleObj spid="_x0000_s484370" name="Equation" r:id="rId4" imgW="1828800" imgH="4316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42802506"/>
              </p:ext>
            </p:extLst>
          </p:nvPr>
        </p:nvGraphicFramePr>
        <p:xfrm>
          <a:off x="2092325" y="5181600"/>
          <a:ext cx="6372225" cy="1295400"/>
        </p:xfrm>
        <a:graphic>
          <a:graphicData uri="http://schemas.openxmlformats.org/presentationml/2006/ole">
            <p:oleObj spid="_x0000_s484371" name="Equation" r:id="rId5" imgW="172692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0993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2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Rectangle 4"/>
              <p:cNvSpPr/>
              <p:nvPr/>
            </p:nvSpPr>
            <p:spPr>
              <a:xfrm>
                <a:off x="531313" y="184666"/>
                <a:ext cx="10989501" cy="3566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endParaRPr lang="en-US" sz="40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e least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quares approach choos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320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3200" b="0" i="1" smtClean="0">
                        <a:latin typeface="Cambria Math"/>
                      </a:rPr>
                      <m:t> </m:t>
                    </m:r>
                    <m:r>
                      <a:rPr lang="en-US" sz="3200" b="0" i="1" smtClean="0">
                        <a:latin typeface="Cambria Math"/>
                      </a:rPr>
                      <m:t>𝑎𝑛𝑑</m:t>
                    </m:r>
                    <m:r>
                      <a:rPr lang="en-US" sz="3200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320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o minimize the RSS. 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Using some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alculus, one can show that the 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nimizers</a:t>
                </a:r>
              </a:p>
              <a:p>
                <a:endParaRPr lang="en-US" sz="4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4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                                               (4)</a:t>
                </a:r>
                <a:endParaRPr lang="en-US" sz="4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13" y="184666"/>
                <a:ext cx="10989501" cy="3566233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1387" r="-388" b="-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</a:pPr>
            <a:r>
              <a:rPr lang="en-US" sz="110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9336823"/>
              </p:ext>
            </p:extLst>
          </p:nvPr>
        </p:nvGraphicFramePr>
        <p:xfrm>
          <a:off x="914400" y="1967782"/>
          <a:ext cx="5483225" cy="2514600"/>
        </p:xfrm>
        <a:graphic>
          <a:graphicData uri="http://schemas.openxmlformats.org/presentationml/2006/ole">
            <p:oleObj spid="_x0000_s472122" name="Equation" r:id="rId4" imgW="1485720" imgH="838080" progId="Equation.DSMT4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81372485"/>
              </p:ext>
            </p:extLst>
          </p:nvPr>
        </p:nvGraphicFramePr>
        <p:xfrm>
          <a:off x="7239000" y="2209800"/>
          <a:ext cx="2952750" cy="762000"/>
        </p:xfrm>
        <a:graphic>
          <a:graphicData uri="http://schemas.openxmlformats.org/presentationml/2006/ole">
            <p:oleObj spid="_x0000_s472123" name="Equation" r:id="rId5" imgW="799920" imgH="2538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66785864"/>
              </p:ext>
            </p:extLst>
          </p:nvPr>
        </p:nvGraphicFramePr>
        <p:xfrm>
          <a:off x="7543800" y="3200400"/>
          <a:ext cx="2625725" cy="1295400"/>
        </p:xfrm>
        <a:graphic>
          <a:graphicData uri="http://schemas.openxmlformats.org/presentationml/2006/ole">
            <p:oleObj spid="_x0000_s472124" name="Equation" r:id="rId6" imgW="711000" imgH="4316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27408878"/>
              </p:ext>
            </p:extLst>
          </p:nvPr>
        </p:nvGraphicFramePr>
        <p:xfrm>
          <a:off x="7543800" y="4343400"/>
          <a:ext cx="2673350" cy="1295400"/>
        </p:xfrm>
        <a:graphic>
          <a:graphicData uri="http://schemas.openxmlformats.org/presentationml/2006/ole">
            <p:oleObj spid="_x0000_s472125" name="Equation" r:id="rId7" imgW="723600" imgH="43164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531313" y="5396061"/>
            <a:ext cx="10989501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q. (4) the least squares coefficient estimates for simple linear regressio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34549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38411"/>
            <a:ext cx="10698480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ssessing the Accuracy of the Coefficient 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stimates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The estimated coefficients and the regression line depend on the training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data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The training data are a "random sample" from the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populatio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, and thus the coefficient estimates are also</a:t>
            </a:r>
          </a:p>
          <a:p>
            <a:pPr algn="just"/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random.</a:t>
            </a: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at is, if we got a different sample of training data, we'd get different estimates of the intercept and slope</a:t>
            </a:r>
          </a:p>
          <a:p>
            <a:pPr algn="just"/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of the line.</a:t>
            </a:r>
          </a:p>
          <a:p>
            <a:pPr algn="just"/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98119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9893" y="304800"/>
            <a:ext cx="10698480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Ø"/>
            </a:pP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 sampling distribution of the estimates depends on the sampling model.</a:t>
            </a: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ypical 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ssumptions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re</a:t>
            </a:r>
          </a:p>
          <a:p>
            <a:pPr algn="just"/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6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the 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rror terms are independent of each other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across 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bservations</a:t>
            </a:r>
          </a:p>
          <a:p>
            <a:pPr algn="just"/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ii) the 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ariance of the errors are the same across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observations</a:t>
            </a:r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iii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the error terms are normally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istributed</a:t>
            </a:r>
          </a:p>
          <a:p>
            <a:pPr algn="just"/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ote : With 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se assumptions, we can obtain the sampling variances of our estimates. The square roots 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f these 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ariances are the standard errors of the estimators, and are given by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4</a:t>
            </a:fld>
            <a:endParaRPr lang="en-US" dirty="0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66202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457200"/>
            <a:ext cx="10820400" cy="60960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endParaRPr lang="en-US" sz="4000" b="1" dirty="0">
              <a:solidFill>
                <a:srgbClr val="C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48537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62050"/>
            <a:ext cx="9832989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09600" y="482345"/>
            <a:ext cx="102901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ssessing the Accuracy of the Coefficient Estimates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8829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457200"/>
            <a:ext cx="10820400" cy="60960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endParaRPr lang="en-US" sz="4000" b="1" dirty="0">
              <a:solidFill>
                <a:srgbClr val="C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9600" y="482345"/>
            <a:ext cx="102901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ssessing the Accuracy of the Coefficient Estimates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8640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38274"/>
            <a:ext cx="9220200" cy="473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550670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457200"/>
            <a:ext cx="10820400" cy="60960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endParaRPr lang="en-US" sz="4000" b="1" dirty="0">
              <a:solidFill>
                <a:srgbClr val="C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9600" y="482345"/>
            <a:ext cx="102901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ssessing the Accuracy of the Coefficient Estimates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874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371600"/>
            <a:ext cx="7696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4094936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457200"/>
            <a:ext cx="10820400" cy="60960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endParaRPr lang="en-US" sz="4000" b="1" dirty="0">
              <a:solidFill>
                <a:srgbClr val="C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9600" y="482345"/>
            <a:ext cx="102901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ssessing the Accuracy of the Coefficient Estimates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884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28676"/>
            <a:ext cx="10213989" cy="4967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051338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457200"/>
            <a:ext cx="10820400" cy="60960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endParaRPr lang="en-US" sz="4000" b="1" dirty="0">
              <a:solidFill>
                <a:srgbClr val="C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9600" y="482345"/>
            <a:ext cx="72250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ssessing the accuracy of the model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894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71600"/>
            <a:ext cx="9982199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278783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57200"/>
            <a:ext cx="1069848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We discuss the following in  today’s Lecture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Regression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nalysis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Simple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Linear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egression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Estimating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the Regression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oefficients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Assessing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the Accuracy of the Coefficient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Estimates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Assessing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the Accuracy of the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Model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914400" y="762000"/>
            <a:ext cx="103632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ecapitulation:</a:t>
            </a:r>
          </a:p>
          <a:p>
            <a:endParaRPr lang="en-US" sz="40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egression Analysis</a:t>
            </a:r>
          </a:p>
          <a:p>
            <a:pPr algn="just"/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imple Linear Regression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Estimating the Regression Coefficients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ssessing the Accuracy of the Coefficient Estimates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ssessing the Accuracy of the Model</a:t>
            </a:r>
          </a:p>
          <a:p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07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7813"/>
            <a:ext cx="10698480" cy="1139825"/>
          </a:xfrm>
        </p:spPr>
        <p:txBody>
          <a:bodyPr/>
          <a:lstStyle/>
          <a:p>
            <a:pPr eaLnBrk="1" hangingPunct="1"/>
            <a:r>
              <a:rPr lang="en-US" altLang="en-US" sz="3200" b="1" smtClean="0">
                <a:latin typeface="Tahoma" pitchFamily="34" charset="0"/>
                <a:cs typeface="Tahoma" pitchFamily="34" charset="0"/>
              </a:rPr>
              <a:t>          THANK YOU</a:t>
            </a:r>
          </a:p>
        </p:txBody>
      </p:sp>
      <p:graphicFrame>
        <p:nvGraphicFramePr>
          <p:cNvPr id="51203" name="Object 5"/>
          <p:cNvGraphicFramePr>
            <a:graphicFrameLocks noChangeAspect="1"/>
          </p:cNvGraphicFramePr>
          <p:nvPr/>
        </p:nvGraphicFramePr>
        <p:xfrm>
          <a:off x="2575560" y="1752600"/>
          <a:ext cx="7033260" cy="4419600"/>
        </p:xfrm>
        <a:graphic>
          <a:graphicData uri="http://schemas.openxmlformats.org/presentationml/2006/ole">
            <p:oleObj spid="_x0000_s448597" name="Clip" r:id="rId4" imgW="2285095" imgH="1629624" progId="">
              <p:embed/>
            </p:oleObj>
          </a:graphicData>
        </a:graphic>
      </p:graphicFrame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3070860" y="6248400"/>
            <a:ext cx="723138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1800" b="1" dirty="0" smtClean="0">
                <a:solidFill>
                  <a:srgbClr val="002060"/>
                </a:solidFill>
                <a:latin typeface="Arial" pitchFamily="34" charset="0"/>
                <a:ea typeface="MS PGothic" pitchFamily="34" charset="-128"/>
                <a:cs typeface="Times New Roman" pitchFamily="18" charset="0"/>
              </a:rPr>
              <a:t>Feed Back to santhoshn@sreenidhi.edu.in</a:t>
            </a:r>
          </a:p>
        </p:txBody>
      </p:sp>
      <p:sp>
        <p:nvSpPr>
          <p:cNvPr id="51205" name="Date Placeholder 5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DCC789-C51A-42F3-9110-A60ED776FF41}" type="datetime1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>
                <a:spcBef>
                  <a:spcPct val="0"/>
                </a:spcBef>
                <a:buFontTx/>
                <a:buNone/>
              </a:pPr>
              <a:t>06-Aug-19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25661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81000" y="1121792"/>
            <a:ext cx="11125200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ression is one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most widely used statistical technique, estimates relationships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ong variables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Regression models provide a very flexible framework for describing and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sting hypotheses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out relationships between explanatory variables and a response variable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ly, a regression analysis is used for the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llowing purposes:</a:t>
            </a: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modeling the relationship between variables.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prediction of the target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ble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testing of hypotheses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457199"/>
            <a:ext cx="40878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gression Analysis</a:t>
            </a:r>
          </a:p>
        </p:txBody>
      </p:sp>
    </p:spTree>
    <p:extLst>
      <p:ext uri="{BB962C8B-B14F-4D97-AF65-F5344CB8AC3E}">
        <p14:creationId xmlns:p14="http://schemas.microsoft.com/office/powerpoint/2010/main" xmlns="" val="1766586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4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Rectangle 5"/>
              <p:cNvSpPr/>
              <p:nvPr/>
            </p:nvSpPr>
            <p:spPr>
              <a:xfrm>
                <a:off x="557408" y="1014805"/>
                <a:ext cx="10439400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basis of regression analysis is the linear model. The model can be characterized as follows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We have n sets of observations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X</a:t>
                </a:r>
                <a:r>
                  <a:rPr lang="en-US" sz="3600" baseline="-25000" dirty="0" smtClean="0">
                    <a:latin typeface="Times New Roman" pitchFamily="18" charset="0"/>
                    <a:cs typeface="Times New Roman" pitchFamily="18" charset="0"/>
                  </a:rPr>
                  <a:t>1i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3600" baseline="-25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600" baseline="-25000" dirty="0" smtClean="0">
                    <a:latin typeface="Times New Roman" pitchFamily="18" charset="0"/>
                    <a:cs typeface="Times New Roman" pitchFamily="18" charset="0"/>
                  </a:rPr>
                  <a:t>2i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……………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3600" baseline="-25000" dirty="0" err="1" smtClean="0">
                    <a:latin typeface="Times New Roman" pitchFamily="18" charset="0"/>
                    <a:cs typeface="Times New Roman" pitchFamily="18" charset="0"/>
                  </a:rPr>
                  <a:t>ni</a:t>
                </a:r>
                <a:r>
                  <a:rPr lang="en-US" sz="3600" baseline="-25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Y</a:t>
                </a:r>
                <a:r>
                  <a:rPr lang="en-US" sz="3600" baseline="-25000" dirty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3600" baseline="-25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,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,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..,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, which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resent a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ndom sample from a larger population. It is assumed that these observations satisfy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linear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ationship</a:t>
                </a:r>
              </a:p>
              <a:p>
                <a:pPr algn="just"/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3600" baseline="-25000" dirty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en-US" sz="3600" baseline="-25000" dirty="0" smtClean="0">
                    <a:latin typeface="Times New Roman" pitchFamily="18" charset="0"/>
                    <a:cs typeface="Times New Roman" pitchFamily="18" charset="0"/>
                  </a:rPr>
                  <a:t>0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β</a:t>
                </a:r>
                <a:r>
                  <a:rPr lang="en-US" sz="3600" baseline="-25000" dirty="0" smtClean="0">
                    <a:latin typeface="Times New Roman" pitchFamily="18" charset="0"/>
                    <a:cs typeface="Times New Roman" pitchFamily="18" charset="0"/>
                  </a:rPr>
                  <a:t>1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600" baseline="-25000" dirty="0" smtClean="0">
                    <a:latin typeface="Times New Roman" pitchFamily="18" charset="0"/>
                    <a:cs typeface="Times New Roman" pitchFamily="18" charset="0"/>
                  </a:rPr>
                  <a:t>1i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en-US" sz="3600" baseline="-25000" dirty="0" smtClean="0"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600" baseline="-25000" dirty="0" smtClean="0">
                    <a:latin typeface="Times New Roman" pitchFamily="18" charset="0"/>
                    <a:cs typeface="Times New Roman" pitchFamily="18" charset="0"/>
                  </a:rPr>
                  <a:t>2i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..+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en-US" sz="3600" baseline="-25000" dirty="0" smtClean="0">
                    <a:latin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600" baseline="-25000" dirty="0" err="1" smtClean="0">
                    <a:latin typeface="Times New Roman" pitchFamily="18" charset="0"/>
                    <a:cs typeface="Times New Roman" pitchFamily="18" charset="0"/>
                  </a:rPr>
                  <a:t>ni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𝜀</m:t>
                    </m:r>
                  </m:oMath>
                </a14:m>
                <a:r>
                  <a:rPr lang="en-US" sz="3600" baseline="-25000" dirty="0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, . . . ,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</a:p>
              <a:p>
                <a:pPr algn="just"/>
                <a:endPara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the β coefficients are unknown parameters, and the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𝜀</m:t>
                    </m:r>
                  </m:oMath>
                </a14:m>
                <a:r>
                  <a:rPr lang="en-US" sz="3600" baseline="-25000" dirty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random error terms.</a:t>
                </a: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408" y="1014805"/>
                <a:ext cx="10439400" cy="5632311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1751" t="-1732" r="-1751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3733800" y="344269"/>
            <a:ext cx="40878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gression Analysis</a:t>
            </a:r>
          </a:p>
        </p:txBody>
      </p:sp>
    </p:spTree>
    <p:extLst>
      <p:ext uri="{BB962C8B-B14F-4D97-AF65-F5344CB8AC3E}">
        <p14:creationId xmlns:p14="http://schemas.microsoft.com/office/powerpoint/2010/main" xmlns="" val="497060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470075" name="Picture 5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3400"/>
            <a:ext cx="105918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439027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6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Rectangle 4"/>
              <p:cNvSpPr/>
              <p:nvPr/>
            </p:nvSpPr>
            <p:spPr>
              <a:xfrm>
                <a:off x="516699" y="381000"/>
                <a:ext cx="10989501" cy="53245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000" b="1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Simple linear regression:</a:t>
                </a:r>
              </a:p>
              <a:p>
                <a:pPr lvl="0"/>
                <a:endParaRPr lang="en-US" sz="40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 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tatistical method that allows us to summarize and study relationships between 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wo continuous variables. One 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ariable (X) is regarded as the predictor, explanatory, or independent 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ariable. The 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other variable, denoted (Y ), is the response, outcome, or dependent variable.</a:t>
                </a:r>
              </a:p>
              <a:p>
                <a:endParaRPr lang="en-US" sz="4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imple </a:t>
                </a:r>
                <a:r>
                  <a:rPr lang="en-US" sz="4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near model (SLM</a:t>
                </a:r>
                <a:r>
                  <a:rPr lang="en-US" sz="4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: 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4000" baseline="-25000" dirty="0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β</a:t>
                </a:r>
                <a:r>
                  <a:rPr lang="en-US" sz="4000" baseline="-25000" dirty="0">
                    <a:latin typeface="Times New Roman" pitchFamily="18" charset="0"/>
                    <a:cs typeface="Times New Roman" pitchFamily="18" charset="0"/>
                  </a:rPr>
                  <a:t>0 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en-US" sz="40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4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000" baseline="-25000" dirty="0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4000" dirty="0" smtClean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/>
                      </a:rPr>
                      <m:t>𝜀</m:t>
                    </m:r>
                  </m:oMath>
                </a14:m>
                <a:r>
                  <a:rPr lang="en-US" sz="4000" baseline="-25000" dirty="0" err="1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 (1)</a:t>
                </a:r>
                <a:endParaRPr lang="en-US" sz="4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99" y="381000"/>
                <a:ext cx="10989501" cy="5324535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1997" t="-2062" r="-1997" b="-4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</a:pPr>
            <a:r>
              <a:rPr lang="en-US" sz="110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9363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7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Rectangle 4"/>
              <p:cNvSpPr/>
              <p:nvPr/>
            </p:nvSpPr>
            <p:spPr>
              <a:xfrm>
                <a:off x="516699" y="381000"/>
                <a:ext cx="10989501" cy="62478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000" b="1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Simple linear regression:</a:t>
                </a:r>
              </a:p>
              <a:p>
                <a:pPr lvl="0"/>
                <a:endParaRPr lang="en-US" sz="40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lvl="0" indent="-342900" algn="just">
                  <a:buFont typeface="Wingdings" pitchFamily="2" charset="2"/>
                  <a:buChar char="Ø"/>
                </a:pP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en-US" sz="3200" baseline="-25000" dirty="0" smtClean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and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en-US" sz="32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are two unknown constants that 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epresent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e intercept and slope terms 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where as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𝜀</m:t>
                    </m:r>
                    <m:r>
                      <a:rPr lang="en-US" sz="3200"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is the error term 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in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e linear 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odel.</a:t>
                </a:r>
              </a:p>
              <a:p>
                <a:pPr lvl="0" algn="just"/>
                <a:endParaRPr lang="en-US" sz="32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lvl="0" indent="-342900" algn="just">
                  <a:buFont typeface="Wingdings" pitchFamily="2" charset="2"/>
                  <a:buChar char="Ø"/>
                </a:pP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ogether 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en-US" sz="3200" baseline="-25000" dirty="0" smtClean="0">
                    <a:latin typeface="Times New Roman" pitchFamily="18" charset="0"/>
                    <a:cs typeface="Times New Roman" pitchFamily="18" charset="0"/>
                  </a:rPr>
                  <a:t>0 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β</a:t>
                </a:r>
                <a:r>
                  <a:rPr lang="en-US" sz="32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are know as the model coefficients or parameter. </a:t>
                </a:r>
              </a:p>
              <a:p>
                <a:pPr marL="342900" lvl="0" indent="-342900" algn="just">
                  <a:buFont typeface="Wingdings" pitchFamily="2" charset="2"/>
                  <a:buChar char="Ø"/>
                </a:pP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lvl="0" indent="-342900" algn="just">
                  <a:buFont typeface="Wingdings" pitchFamily="2" charset="2"/>
                  <a:buChar char="Ø"/>
                </a:pP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Using the training data we can estimate the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odel coefficients, we can predict Y at X=x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lvl="0" algn="just"/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                                                            (2) 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99" y="381000"/>
                <a:ext cx="10989501" cy="6247864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1997" t="-1758" r="-1387" b="-2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</a:pPr>
            <a:r>
              <a:rPr lang="en-US" sz="110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40558702"/>
              </p:ext>
            </p:extLst>
          </p:nvPr>
        </p:nvGraphicFramePr>
        <p:xfrm>
          <a:off x="5240338" y="5754688"/>
          <a:ext cx="3090862" cy="762000"/>
        </p:xfrm>
        <a:graphic>
          <a:graphicData uri="http://schemas.openxmlformats.org/presentationml/2006/ole">
            <p:oleObj spid="_x0000_s481296" name="Equation" r:id="rId4" imgW="838080" imgH="253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4205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85800" y="380998"/>
            <a:ext cx="9918741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ast Squares estimation of the regression model </a:t>
            </a:r>
            <a:endParaRPr lang="en-US" sz="36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efficients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823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5800" y="1447800"/>
            <a:ext cx="103632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654833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457200"/>
            <a:ext cx="7101840" cy="60960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Estimating the Coefficients</a:t>
            </a:r>
            <a:endParaRPr lang="en-US" sz="4000" b="1" dirty="0">
              <a:solidFill>
                <a:srgbClr val="C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TextBox 5"/>
              <p:cNvSpPr txBox="1"/>
              <p:nvPr/>
            </p:nvSpPr>
            <p:spPr>
              <a:xfrm>
                <a:off x="609600" y="1371600"/>
                <a:ext cx="10698480" cy="52382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β</a:t>
                </a:r>
                <a:r>
                  <a:rPr lang="en-US" sz="4000" baseline="-25000" dirty="0">
                    <a:latin typeface="Times New Roman" pitchFamily="18" charset="0"/>
                    <a:cs typeface="Times New Roman" pitchFamily="18" charset="0"/>
                  </a:rPr>
                  <a:t>0 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and β</a:t>
                </a:r>
                <a:r>
                  <a:rPr lang="en-US" sz="40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4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are two unknowns. To make predictions, we must use data to estimate the coefficients. Let (x</a:t>
                </a:r>
                <a:r>
                  <a:rPr lang="en-US" sz="4000" baseline="-25000" dirty="0" smtClean="0">
                    <a:latin typeface="Times New Roman" pitchFamily="18" charset="0"/>
                    <a:cs typeface="Times New Roman" pitchFamily="18" charset="0"/>
                  </a:rPr>
                  <a:t>1 ,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40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4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, </a:t>
                </a:r>
                <a:r>
                  <a:rPr lang="en-US" sz="4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000" baseline="-25000" dirty="0" smtClean="0">
                    <a:latin typeface="Times New Roman" pitchFamily="18" charset="0"/>
                    <a:cs typeface="Times New Roman" pitchFamily="18" charset="0"/>
                  </a:rPr>
                  <a:t>2 ,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40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4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…</a:t>
                </a:r>
                <a:r>
                  <a:rPr lang="en-US" sz="4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0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000" baseline="-25000" dirty="0" err="1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4000" baseline="-25000" dirty="0" smtClean="0">
                    <a:latin typeface="Times New Roman" pitchFamily="18" charset="0"/>
                    <a:cs typeface="Times New Roman" pitchFamily="18" charset="0"/>
                  </a:rPr>
                  <a:t> ,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4000" baseline="-25000" dirty="0" err="1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4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 represents </a:t>
                </a:r>
                <a:r>
                  <a:rPr lang="en-US" sz="4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4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observation pairs. Our goal is to obtain coefficient estima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400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4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latin typeface="Cambria Math"/>
                      </a:rPr>
                      <m:t>and</m:t>
                    </m:r>
                    <m:r>
                      <a:rPr lang="en-US" sz="4000" b="0" i="0" smtClean="0">
                        <a:latin typeface="Cambria Math"/>
                      </a:rPr>
                      <m:t>  </m:t>
                    </m:r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400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such that the linear model fit available data well.  So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sz="4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400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400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400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400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sz="4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for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=1, 2, …, n. The most common approach involves is Least 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squares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method. </a:t>
                </a: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371600"/>
                <a:ext cx="10698480" cy="5238293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1994" t="-2095" r="-1994" b="-1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1301188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7831</TotalTime>
  <Words>345</Words>
  <Application>Microsoft Office PowerPoint</Application>
  <PresentationFormat>Custom</PresentationFormat>
  <Paragraphs>98</Paragraphs>
  <Slides>2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spect</vt:lpstr>
      <vt:lpstr>Office Theme</vt:lpstr>
      <vt:lpstr>1_Office Theme</vt:lpstr>
      <vt:lpstr>Equation</vt:lpstr>
      <vt:lpstr>Clip</vt:lpstr>
      <vt:lpstr>     Statistical Computation Methods for Data Science (6HC17)  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          THANK YOU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nist</dc:creator>
  <cp:lastModifiedBy>ABHI</cp:lastModifiedBy>
  <cp:revision>1218</cp:revision>
  <dcterms:created xsi:type="dcterms:W3CDTF">2017-03-04T05:36:36Z</dcterms:created>
  <dcterms:modified xsi:type="dcterms:W3CDTF">2019-08-06T08:57:54Z</dcterms:modified>
</cp:coreProperties>
</file>